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2" r:id="rId7"/>
    <p:sldId id="265" r:id="rId8"/>
    <p:sldId id="264" r:id="rId9"/>
    <p:sldId id="266" r:id="rId10"/>
    <p:sldId id="263" r:id="rId11"/>
    <p:sldId id="267" r:id="rId12"/>
    <p:sldId id="268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550" autoAdjust="0"/>
  </p:normalViewPr>
  <p:slideViewPr>
    <p:cSldViewPr snapToGrid="0">
      <p:cViewPr varScale="1">
        <p:scale>
          <a:sx n="94" d="100"/>
          <a:sy n="94" d="100"/>
        </p:scale>
        <p:origin x="31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A6C05B-7D3A-4EFB-A7D4-22A4813E6955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34042F-67C8-4CD1-A90E-B32FC1FD5DF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733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34042F-67C8-4CD1-A90E-B32FC1FD5DF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36099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下来，我们先初步了解下这门课的前半课程，数值分析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34042F-67C8-4CD1-A90E-B32FC1FD5DF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4348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34042F-67C8-4CD1-A90E-B32FC1FD5DF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5104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34042F-67C8-4CD1-A90E-B32FC1FD5DF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4681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34042F-67C8-4CD1-A90E-B32FC1FD5DF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4373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数学库函数和其他一些已经经过数值验证的算法，我们要学会合理运用，可大大提高算法设计的效率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34042F-67C8-4CD1-A90E-B32FC1FD5DF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3929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772DBF-3812-4FC6-BDF3-D1436664FB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142839-9891-42DC-9B1C-2D1F40E061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6D5183-75C2-4A93-B3EC-AEA44F007C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3D842B-5AC0-4C2D-B110-D4DEA3CBD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163E0C7-BC32-488F-A63C-1E16ED02D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2B3379E-FE22-4E9B-902C-14E223C207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88" y="41989"/>
            <a:ext cx="3058557" cy="822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146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4C69EA-EF71-41C8-9EC6-3F35AEEEC2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52FD7D5-CF6A-49DA-BC9E-3B026C001D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AF6038-914C-4C5E-98D2-B2C91E682E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4B8C93-E082-4D60-8A24-C38619B67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C97893-10C1-485C-BA97-954B165F0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4960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D05800C-59DA-4F57-89E8-C81640C771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F3F03C9-4EC1-4B16-9571-F8AAEA00B1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84C72E-9D96-4111-B446-A72E4DB35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C7D6C6-D170-4517-885F-A2B7C5985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CCAF5F-4C1D-415D-B106-2EDF16369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467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A29B1A-1350-4817-9FA8-32D30A000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55623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A8BE9C-B821-4D65-8A23-13EFEF51E4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68165"/>
            <a:ext cx="10515600" cy="400879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4DB3C5-929E-4EBA-9C9F-84A2776BE8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3DAFCE4-5A3B-4B2B-8283-14D1FA8545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85AD35-1E2A-4B44-8222-1EC3101A7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CDF06FE-055A-4EE8-9237-27EB7D4987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2" y="41990"/>
            <a:ext cx="2962098" cy="796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404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69431A-B590-42A3-B15F-09279F0612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47C61E7-F6D0-4B38-B81B-D2DE4169F1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FCC522-A901-499F-8977-F670ADC3C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0D3509-6DF4-43F8-966B-219683054F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BF6A1D-F0A6-45E2-9E83-74C5569EA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1340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FDCAC4-4268-41AC-9384-A78080E2B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5735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46E196-5F92-4FC6-97A4-E4195612E8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2064469"/>
            <a:ext cx="5181600" cy="411249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6A46885-175E-4453-A352-E1653D273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2064469"/>
            <a:ext cx="5181600" cy="411249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C1B7094-3FE5-4C3C-AF6D-2C78413608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5D68FCF-A011-4BE6-BE98-0D1552ECC0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6C4D965-8FCD-4F70-8877-B7A804DE2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2477DE5-F87D-4D43-980A-9500A47210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89" y="41990"/>
            <a:ext cx="2662631" cy="716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661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E9806E-400E-4E71-9B18-7790BDAE74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183C3AA-8BA2-4999-A133-4120779BA5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C0B2157-C1D7-4286-848F-42E0F1D60E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A78C954-CE01-42B7-9FF7-2E179D2F03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D114F93-339D-46EC-9B66-A31B48E3A7C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084528D-0BAF-45F2-B50F-0B58C6D9A3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D2F9539-258F-4F9A-A928-1735057661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4DBE1C8-412B-4BE8-AFEB-A6A24F5972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655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C748DB-093C-4893-9A4E-3B854677D6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F130E34-BA4E-4F5E-8A75-DFD6687FA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8940D7C-8973-4217-A125-E86C13CC2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7A97FA-C3F3-4EC2-A207-04FF8E0C9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52995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59369B3-9FFA-4317-B401-887D9B4D1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4B66141-B2AD-4A60-8B04-5218E45AF3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8C829C4-8C12-46F4-BD62-0256196C4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60096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AE5DBB-36B7-47EF-AE5E-A684613F15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6C8FBF-2F9B-48A9-A4E5-4072FE1A6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457C7E-4E42-41C1-8696-164DF4AA7A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8847352-BB59-4F0F-8D65-574F83A779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3865948-2A42-4821-B989-42262BF8C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CDC4048-85F7-4E1E-B2A4-C0FDD1CDB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7574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A359C2-3E08-4191-A0C2-D305BBECE7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ED71D5B-E879-46C3-BC58-4C1845CBE1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1F06C49-7530-4F23-A7CD-DC575AEF92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77B3F1C-CB5C-48BD-823C-B7B75D96D4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4183B2F-8D75-4289-8C6F-A8D471C10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B6A27D4-0ECC-4693-9E45-368765899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4880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2903FA9-2229-40F9-8E11-0BC26B5CC2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3EA3287-0EE0-4A27-9E21-934A90B24B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1E93AF-05D5-4C9C-ADFC-BD5B1BE0EA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6F63D8-EA5C-4BE4-946F-99227E4D6F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A0FB24-5318-458F-9843-B149CAD656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4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2D96FF-D7BC-4FC0-AA0F-BF44B2E591F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工程数学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957B575-E059-4212-9AEF-93D130E2347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r"/>
            <a:r>
              <a:rPr lang="en-US" altLang="zh-CN" sz="2800" dirty="0"/>
              <a:t>-------</a:t>
            </a:r>
            <a:r>
              <a:rPr lang="zh-CN" altLang="en-US" sz="2800" dirty="0"/>
              <a:t>数值分析及数理统计</a:t>
            </a:r>
            <a:endParaRPr lang="en-US" altLang="zh-CN" sz="2800" dirty="0"/>
          </a:p>
          <a:p>
            <a:pPr algn="r"/>
            <a:r>
              <a:rPr lang="zh-CN" altLang="en-US" sz="2800" dirty="0"/>
              <a:t>数值分析教案来源于华中科技大学</a:t>
            </a:r>
          </a:p>
        </p:txBody>
      </p:sp>
    </p:spTree>
    <p:extLst>
      <p:ext uri="{BB962C8B-B14F-4D97-AF65-F5344CB8AC3E}">
        <p14:creationId xmlns:p14="http://schemas.microsoft.com/office/powerpoint/2010/main" val="22627330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34D52F-CEA1-408A-988E-8E7F3459E9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77447"/>
            <a:ext cx="10515600" cy="4999516"/>
          </a:xfrm>
        </p:spPr>
        <p:txBody>
          <a:bodyPr/>
          <a:lstStyle/>
          <a:p>
            <a:r>
              <a:rPr lang="zh-CN" altLang="en-US" dirty="0"/>
              <a:t>总的来说，数值分析就是研究科学计算的一门课程。怎样利用计算机所能执行的加、减、乘、除运算来设计完整的解题步骤，就称为算法。数值计算就是研究各种各样的算法的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C2195AB-C2FB-440A-AD53-6684628C0697}"/>
              </a:ext>
            </a:extLst>
          </p:cNvPr>
          <p:cNvSpPr/>
          <p:nvPr/>
        </p:nvSpPr>
        <p:spPr>
          <a:xfrm>
            <a:off x="947804" y="2934222"/>
            <a:ext cx="1930573" cy="7640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tx1"/>
                </a:solidFill>
              </a:rPr>
              <a:t>实际问题</a:t>
            </a:r>
          </a:p>
        </p:txBody>
      </p:sp>
      <p:sp>
        <p:nvSpPr>
          <p:cNvPr id="7" name="AutoShape 11">
            <a:extLst>
              <a:ext uri="{FF2B5EF4-FFF2-40B4-BE49-F238E27FC236}">
                <a16:creationId xmlns:a16="http://schemas.microsoft.com/office/drawing/2014/main" id="{C98479EA-AD01-4284-8BAC-434CB1E1D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8377" y="3186091"/>
            <a:ext cx="609600" cy="260350"/>
          </a:xfrm>
          <a:prstGeom prst="rightArrow">
            <a:avLst>
              <a:gd name="adj1" fmla="val 50000"/>
              <a:gd name="adj2" fmla="val 58537"/>
            </a:avLst>
          </a:prstGeom>
          <a:solidFill>
            <a:srgbClr val="00B050"/>
          </a:solidFill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09D70EC-A016-4D10-8E71-C86177F06DA5}"/>
              </a:ext>
            </a:extLst>
          </p:cNvPr>
          <p:cNvSpPr/>
          <p:nvPr/>
        </p:nvSpPr>
        <p:spPr>
          <a:xfrm>
            <a:off x="3503113" y="2934222"/>
            <a:ext cx="1930573" cy="7640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tx1"/>
                </a:solidFill>
              </a:rPr>
              <a:t>数学模型</a:t>
            </a:r>
          </a:p>
        </p:txBody>
      </p:sp>
      <p:sp>
        <p:nvSpPr>
          <p:cNvPr id="9" name="AutoShape 11">
            <a:extLst>
              <a:ext uri="{FF2B5EF4-FFF2-40B4-BE49-F238E27FC236}">
                <a16:creationId xmlns:a16="http://schemas.microsoft.com/office/drawing/2014/main" id="{7913899E-1263-4414-8928-FBCB039DB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212" y="3186091"/>
            <a:ext cx="609600" cy="260350"/>
          </a:xfrm>
          <a:prstGeom prst="rightArrow">
            <a:avLst>
              <a:gd name="adj1" fmla="val 50000"/>
              <a:gd name="adj2" fmla="val 58537"/>
            </a:avLst>
          </a:prstGeom>
          <a:solidFill>
            <a:srgbClr val="00B050"/>
          </a:solidFill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8CEA231-0B25-4395-9BFC-458AC43D3460}"/>
              </a:ext>
            </a:extLst>
          </p:cNvPr>
          <p:cNvSpPr/>
          <p:nvPr/>
        </p:nvSpPr>
        <p:spPr>
          <a:xfrm>
            <a:off x="6070948" y="2934222"/>
            <a:ext cx="1930573" cy="7640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tx1"/>
                </a:solidFill>
              </a:rPr>
              <a:t>数值算法</a:t>
            </a:r>
          </a:p>
        </p:txBody>
      </p:sp>
      <p:sp>
        <p:nvSpPr>
          <p:cNvPr id="11" name="AutoShape 11">
            <a:extLst>
              <a:ext uri="{FF2B5EF4-FFF2-40B4-BE49-F238E27FC236}">
                <a16:creationId xmlns:a16="http://schemas.microsoft.com/office/drawing/2014/main" id="{E34D52F6-2955-4D0B-9AEE-2860E64FC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2151" y="3161039"/>
            <a:ext cx="609600" cy="260350"/>
          </a:xfrm>
          <a:prstGeom prst="rightArrow">
            <a:avLst>
              <a:gd name="adj1" fmla="val 50000"/>
              <a:gd name="adj2" fmla="val 58537"/>
            </a:avLst>
          </a:prstGeom>
          <a:solidFill>
            <a:srgbClr val="00B050"/>
          </a:solidFill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1AFF6D8-794C-4A13-9F56-37AB250A6C44}"/>
              </a:ext>
            </a:extLst>
          </p:cNvPr>
          <p:cNvSpPr/>
          <p:nvPr/>
        </p:nvSpPr>
        <p:spPr>
          <a:xfrm>
            <a:off x="8676887" y="2909170"/>
            <a:ext cx="2786517" cy="7640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tx1"/>
                </a:solidFill>
              </a:rPr>
              <a:t>编程输出结果</a:t>
            </a: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C63634F0-0303-4EF3-92CE-13F8E59E86D9}"/>
              </a:ext>
            </a:extLst>
          </p:cNvPr>
          <p:cNvCxnSpPr>
            <a:cxnSpLocks/>
          </p:cNvCxnSpPr>
          <p:nvPr/>
        </p:nvCxnSpPr>
        <p:spPr>
          <a:xfrm>
            <a:off x="7004396" y="3710836"/>
            <a:ext cx="0" cy="823586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15478D00-EBA3-47D1-ACF0-D763FDA460D6}"/>
              </a:ext>
            </a:extLst>
          </p:cNvPr>
          <p:cNvSpPr/>
          <p:nvPr/>
        </p:nvSpPr>
        <p:spPr>
          <a:xfrm>
            <a:off x="3453868" y="4546948"/>
            <a:ext cx="7275862" cy="90813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tx1"/>
                </a:solidFill>
              </a:rPr>
              <a:t>那么数值算法应该具备什么样的标准呢？</a:t>
            </a:r>
            <a:endParaRPr lang="en-US" altLang="zh-CN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5914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64BBB4-A471-4770-A41A-EAA5699C2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括起来大致有四点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B5D329-397A-4753-B881-0A5AB66CB1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面向计算机，要根据计算机的特点提供切实可行的有效算法。算法只能包括加减乘除和逻辑运算，以及一些</a:t>
            </a:r>
            <a:r>
              <a:rPr lang="zh-CN" altLang="en-US" dirty="0">
                <a:solidFill>
                  <a:srgbClr val="0000FF"/>
                </a:solidFill>
              </a:rPr>
              <a:t>数学库函数</a:t>
            </a:r>
            <a:r>
              <a:rPr lang="zh-CN" altLang="en-US" dirty="0"/>
              <a:t>。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要有可靠的理论分析，能达到指定的精度要求，对近似算法要保证收敛性和数值稳定性，还要对误差进行分析，这些都需要一套相应的数学理论来保证。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要有好的时间复杂性（节省时间）和空间复杂性（节省存储空间），关系到算法能否在计算机上实现。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要</a:t>
            </a:r>
            <a:r>
              <a:rPr lang="zh-CN" altLang="en-US" dirty="0">
                <a:solidFill>
                  <a:srgbClr val="0000FF"/>
                </a:solidFill>
              </a:rPr>
              <a:t>通过数值实验验证算法</a:t>
            </a:r>
            <a:r>
              <a:rPr lang="zh-CN" altLang="en-US" dirty="0"/>
              <a:t>是有效的，可靠的。</a:t>
            </a:r>
          </a:p>
        </p:txBody>
      </p:sp>
    </p:spTree>
    <p:extLst>
      <p:ext uri="{BB962C8B-B14F-4D97-AF65-F5344CB8AC3E}">
        <p14:creationId xmlns:p14="http://schemas.microsoft.com/office/powerpoint/2010/main" val="27903764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A18EDC-15FD-472B-952B-DB98B82C1D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学习数值分析课程的基本要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F5E980-9DBA-414A-BA4A-E52B1796EA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掌握算法的基本思想和原理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注意方法处理的技巧与计算机的结合，重视误差、稳定性、收敛性等基本理论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通过例子编程实现各种数值方法，并利用其解决实际问题</a:t>
            </a:r>
          </a:p>
        </p:txBody>
      </p:sp>
    </p:spTree>
    <p:extLst>
      <p:ext uri="{BB962C8B-B14F-4D97-AF65-F5344CB8AC3E}">
        <p14:creationId xmlns:p14="http://schemas.microsoft.com/office/powerpoint/2010/main" val="5837577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28D264-4D12-463F-84ED-A86EAE60E6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绪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F9093C-2CFB-422B-9BE2-A289D5D128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值分析主要研究对求解各种数学问题的算法设计，分析及其具体实现的一门学科，它是</a:t>
            </a:r>
            <a:r>
              <a:rPr lang="zh-CN" altLang="en-US" dirty="0">
                <a:solidFill>
                  <a:srgbClr val="0000FF"/>
                </a:solidFill>
              </a:rPr>
              <a:t>科学计算</a:t>
            </a:r>
            <a:r>
              <a:rPr lang="zh-CN" altLang="en-US" dirty="0"/>
              <a:t>的理论支持。小到随处可见的计算器大到航空航天器，都离不开数值分析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数理统计则以</a:t>
            </a:r>
            <a:r>
              <a:rPr lang="zh-CN" altLang="en-US" dirty="0">
                <a:solidFill>
                  <a:srgbClr val="0000FF"/>
                </a:solidFill>
              </a:rPr>
              <a:t>数据</a:t>
            </a:r>
            <a:r>
              <a:rPr lang="zh-CN" altLang="en-US" dirty="0"/>
              <a:t>为唯一研究对象，包括对数据的收集、整理、分析和建模，从而给出数据中存在的某些规律来进行预测或决策。现今就是一个大数据时代，统计学习方法必将会起着越来越大的作用。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81102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ECACA0-8593-4C76-82D8-6578EFC7C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分析的主要内容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F39D126-4539-4BCE-B97F-F6C156FD3B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数值逼近：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插值与逼近，数值微分和数值积分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数值代数：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解线性方程组的直接解法和间接解法，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求矩阵的特征值和特征向量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方程求解：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非线性方程，常微分方程的数值解法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84494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83FA4E-216C-4283-94F4-490AAAA30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理统计的主要内容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47D007-9D2D-4000-91BB-D13E1AA456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基本概念，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如定义抽样方法，怎样设计随机试验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参数估计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点估计，区间估计等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假设检验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正态分布均值与方差的假设检验等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统计学习（扩展）</a:t>
            </a:r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主要设计统计学习的三要素：模型，策略，算法等概念的理解。</a:t>
            </a:r>
          </a:p>
        </p:txBody>
      </p:sp>
    </p:spTree>
    <p:extLst>
      <p:ext uri="{BB962C8B-B14F-4D97-AF65-F5344CB8AC3E}">
        <p14:creationId xmlns:p14="http://schemas.microsoft.com/office/powerpoint/2010/main" val="33619055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E30A18-C163-4CD4-A69C-E84EB58959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分析的入门概述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591633C-9EC5-4FF2-9C22-B5C86381E6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工程计算和科学试验中总会遇到诸如线性方程组的求解，函数微分，积分的运算求解等常见的数学问题。有些数学问题我们可以用数学方法求出结果的表达式，这样的解就是精确解或者称为解析解，如求一元二次方程的根；但是大多数问题，我们是无法求得解析解的，比如求解满足某个微分方程的函数，只能通过计算机并结合相关的数学理论，设计数值算法来获取具有一定精度的数值解，这就是这门课研究的主要问题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926725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57E654-704A-44F3-B026-CA18663CA3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</a:t>
            </a:r>
            <a:r>
              <a:rPr lang="zh-CN" altLang="en-US" dirty="0"/>
              <a:t>：利用计算机计算任意角的正弦值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EDD3E4C-5BC3-4080-8F6C-0233654D9D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/>
                  <a:t>在不调用相应的库函数 </a:t>
                </a:r>
                <a:r>
                  <a:rPr lang="en-US" altLang="zh-CN" dirty="0"/>
                  <a:t>(</a:t>
                </a:r>
                <a:r>
                  <a:rPr lang="en-US" altLang="zh-CN" dirty="0" err="1"/>
                  <a:t>Matlab</a:t>
                </a:r>
                <a:r>
                  <a:rPr lang="en-US" altLang="zh-CN" dirty="0"/>
                  <a:t>, C/C++) </a:t>
                </a:r>
                <a:r>
                  <a:rPr lang="zh-CN" altLang="en-US" dirty="0"/>
                  <a:t>的情况下，计算机是不能直接计算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我们也仅仅知道一些特殊角度的函数值，然而由</a:t>
                </a:r>
                <a:r>
                  <a:rPr lang="en-US" altLang="zh-CN" dirty="0"/>
                  <a:t>Taylor</a:t>
                </a:r>
                <a:r>
                  <a:rPr lang="zh-CN" altLang="en-US" dirty="0"/>
                  <a:t>公式（数学理论），我们可得到这样的近似公式：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这样仅仅需要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在编程时做基本的加减乘除</a:t>
                </a:r>
                <a:r>
                  <a:rPr lang="zh-CN" altLang="en-US" dirty="0"/>
                  <a:t>就可以近似</a:t>
                </a:r>
                <a14:m>
                  <m:oMath xmlns:m="http://schemas.openxmlformats.org/officeDocument/2006/math">
                    <m:r>
                      <a:rPr lang="zh-CN" altLang="en-US" b="0" i="1" dirty="0">
                        <a:latin typeface="Cambria Math" panose="02040503050406030204" pitchFamily="18" charset="0"/>
                      </a:rPr>
                      <m:t>计算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zh-CN" altLang="en-US" dirty="0"/>
                  <a:t>。事实上，计算机语言中的数学库函数都可以采用这种方法计算。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EDD3E4C-5BC3-4080-8F6C-0233654D9D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217" t="-2740" r="-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5FE447AC-20F4-4493-8567-85C1660CA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52495"/>
              </p:ext>
            </p:extLst>
          </p:nvPr>
        </p:nvGraphicFramePr>
        <p:xfrm>
          <a:off x="1993900" y="3692525"/>
          <a:ext cx="76549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33760" imgH="438060" progId="Equation.3">
                  <p:embed/>
                </p:oleObj>
              </mc:Choice>
              <mc:Fallback>
                <p:oleObj name="Equation" r:id="rId5" imgW="3533760" imgH="438060" progId="Equation.3">
                  <p:embed/>
                  <p:pic>
                    <p:nvPicPr>
                      <p:cNvPr id="63499" name="Object 11">
                        <a:extLst>
                          <a:ext uri="{FF2B5EF4-FFF2-40B4-BE49-F238E27FC236}">
                            <a16:creationId xmlns:a16="http://schemas.microsoft.com/office/drawing/2014/main" id="{1237CD3F-8F0C-45F4-9513-AAF98A00E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692525"/>
                        <a:ext cx="76549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52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110C980C-C011-47DD-9C56-F7F6BAC3FC6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例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：给定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值，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/>
                  <a:t>值。</a:t>
                </a:r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110C980C-C011-47DD-9C56-F7F6BAC3FC6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EB572AD-5148-4516-8F14-7213453853D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算法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：直接计算，需要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次乘法，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次减法</a:t>
                </a:r>
                <a:endParaRPr lang="en-US" altLang="zh-CN" dirty="0"/>
              </a:p>
              <a:p>
                <a:r>
                  <a:rPr lang="zh-CN" altLang="en-US" dirty="0"/>
                  <a:t>算法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：使用公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计算，需要计算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次乘法，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次加法，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次减法。</a:t>
                </a:r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EB572AD-5148-4516-8F14-7213453853D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65116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938DD9-A243-4C95-BA5E-43230323E9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</a:t>
            </a:r>
            <a:r>
              <a:rPr lang="zh-CN" altLang="en-US" dirty="0"/>
              <a:t>：给定</a:t>
            </a:r>
            <a:r>
              <a:rPr lang="en-US" altLang="zh-CN" dirty="0"/>
              <a:t>x</a:t>
            </a:r>
            <a:r>
              <a:rPr lang="zh-CN" altLang="en-US" dirty="0"/>
              <a:t>，计算多项式的值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D6F6CF0-58F2-4622-9274-FE3ACA25FA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算法</a:t>
            </a:r>
            <a:r>
              <a:rPr lang="en-US" altLang="zh-CN" dirty="0"/>
              <a:t>1</a:t>
            </a:r>
            <a:r>
              <a:rPr lang="zh-CN" altLang="en-US" dirty="0"/>
              <a:t>：直接按原型计算，需要</a:t>
            </a:r>
            <a:r>
              <a:rPr lang="en-US" altLang="zh-CN" dirty="0"/>
              <a:t>10</a:t>
            </a:r>
            <a:r>
              <a:rPr lang="zh-CN" altLang="en-US" dirty="0"/>
              <a:t>次乘法，</a:t>
            </a:r>
            <a:r>
              <a:rPr lang="en-US" altLang="zh-CN" dirty="0"/>
              <a:t>4</a:t>
            </a:r>
            <a:r>
              <a:rPr lang="zh-CN" altLang="en-US" dirty="0"/>
              <a:t>次加法</a:t>
            </a:r>
            <a:endParaRPr lang="en-US" altLang="zh-CN" dirty="0"/>
          </a:p>
          <a:p>
            <a:r>
              <a:rPr lang="zh-CN" altLang="en-US" dirty="0"/>
              <a:t>算法</a:t>
            </a:r>
            <a:r>
              <a:rPr lang="en-US" altLang="zh-CN" dirty="0"/>
              <a:t>2</a:t>
            </a:r>
            <a:r>
              <a:rPr lang="zh-CN" altLang="en-US" dirty="0"/>
              <a:t>：合并同类项为下式再计算，需要</a:t>
            </a:r>
            <a:r>
              <a:rPr lang="en-US" altLang="zh-CN" dirty="0"/>
              <a:t>4</a:t>
            </a:r>
            <a:r>
              <a:rPr lang="zh-CN" altLang="en-US" dirty="0"/>
              <a:t>次乘法，</a:t>
            </a:r>
            <a:r>
              <a:rPr lang="en-US" altLang="zh-CN" dirty="0"/>
              <a:t>4</a:t>
            </a:r>
            <a:r>
              <a:rPr lang="zh-CN" altLang="en-US" dirty="0"/>
              <a:t>次加法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算法</a:t>
            </a:r>
            <a:r>
              <a:rPr lang="en-US" altLang="zh-CN" dirty="0"/>
              <a:t>3</a:t>
            </a:r>
            <a:r>
              <a:rPr lang="zh-CN" altLang="en-US" dirty="0"/>
              <a:t>：也可转化为下述形式计算，需要</a:t>
            </a:r>
            <a:r>
              <a:rPr lang="en-US" altLang="zh-CN" dirty="0"/>
              <a:t>3</a:t>
            </a:r>
            <a:r>
              <a:rPr lang="zh-CN" altLang="en-US" dirty="0"/>
              <a:t>次乘法，</a:t>
            </a:r>
            <a:r>
              <a:rPr lang="en-US" altLang="zh-CN" dirty="0"/>
              <a:t>5</a:t>
            </a:r>
            <a:r>
              <a:rPr lang="zh-CN" altLang="en-US" dirty="0"/>
              <a:t>次加法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D74A5AF9-C39B-4316-8130-2AD2DB349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640449"/>
              </p:ext>
            </p:extLst>
          </p:nvPr>
        </p:nvGraphicFramePr>
        <p:xfrm>
          <a:off x="2131394" y="1901632"/>
          <a:ext cx="7276346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05270" imgH="190590" progId="Equation.3">
                  <p:embed/>
                </p:oleObj>
              </mc:Choice>
              <mc:Fallback>
                <p:oleObj name="Equation" r:id="rId2" imgW="3105270" imgH="190590" progId="Equation.3">
                  <p:embed/>
                  <p:pic>
                    <p:nvPicPr>
                      <p:cNvPr id="2052" name="Object 3">
                        <a:extLst>
                          <a:ext uri="{FF2B5EF4-FFF2-40B4-BE49-F238E27FC236}">
                            <a16:creationId xmlns:a16="http://schemas.microsoft.com/office/drawing/2014/main" id="{6A6C094A-889F-4CE0-98B0-0279864589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394" y="1901632"/>
                        <a:ext cx="7276346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4FF4BCD2-BAEC-45CA-B054-9E2FE3883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538094"/>
              </p:ext>
            </p:extLst>
          </p:nvPr>
        </p:nvGraphicFramePr>
        <p:xfrm>
          <a:off x="2187616" y="3857791"/>
          <a:ext cx="6991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3340" imgH="190590" progId="Equation.3">
                  <p:embed/>
                </p:oleObj>
              </mc:Choice>
              <mc:Fallback>
                <p:oleObj name="Equation" r:id="rId4" imgW="3143340" imgH="190590" progId="Equation.3">
                  <p:embed/>
                  <p:pic>
                    <p:nvPicPr>
                      <p:cNvPr id="65546" name="Object 10">
                        <a:extLst>
                          <a:ext uri="{FF2B5EF4-FFF2-40B4-BE49-F238E27FC236}">
                            <a16:creationId xmlns:a16="http://schemas.microsoft.com/office/drawing/2014/main" id="{20D722CB-072E-4CCE-9B97-15BCAA167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616" y="3857791"/>
                        <a:ext cx="6991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608F6858-E6FC-4068-8A2B-DDE990002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866174"/>
              </p:ext>
            </p:extLst>
          </p:nvPr>
        </p:nvGraphicFramePr>
        <p:xfrm>
          <a:off x="2408238" y="5343525"/>
          <a:ext cx="69770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680" imgH="228600" progId="Equation.DSMT4">
                  <p:embed/>
                </p:oleObj>
              </mc:Choice>
              <mc:Fallback>
                <p:oleObj name="Equation" r:id="rId6" imgW="3136680" imgH="228600" progId="Equation.DSMT4">
                  <p:embed/>
                  <p:pic>
                    <p:nvPicPr>
                      <p:cNvPr id="3" name="Object 16">
                        <a:extLst>
                          <a:ext uri="{FF2B5EF4-FFF2-40B4-BE49-F238E27FC236}">
                            <a16:creationId xmlns:a16="http://schemas.microsoft.com/office/drawing/2014/main" id="{D26D861A-5CC8-43F2-8FCC-BE31BB814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5343525"/>
                        <a:ext cx="69770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547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E2E2A7-6D18-4EBC-801C-B7E711D355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4</a:t>
            </a:r>
            <a:r>
              <a:rPr lang="zh-CN" altLang="en-US" dirty="0"/>
              <a:t>：求解</a:t>
            </a:r>
            <a:r>
              <a:rPr lang="en-US" altLang="zh-CN" dirty="0"/>
              <a:t>n</a:t>
            </a:r>
            <a:r>
              <a:rPr lang="zh-CN" altLang="en-US" dirty="0"/>
              <a:t>行</a:t>
            </a:r>
            <a:r>
              <a:rPr lang="en-US" altLang="zh-CN" dirty="0"/>
              <a:t>n</a:t>
            </a:r>
            <a:r>
              <a:rPr lang="zh-CN" altLang="en-US" dirty="0"/>
              <a:t>列的线性方程组的解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79CC1A4-FCD4-4EB1-A74A-E9B5F6315AD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361498" y="2168165"/>
                <a:ext cx="3992301" cy="4008798"/>
              </a:xfrm>
            </p:spPr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l"/>
                </a:pPr>
                <a:r>
                  <a:rPr lang="zh-CN" altLang="en-US" dirty="0"/>
                  <a:t>算法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：当</a:t>
                </a:r>
                <a:r>
                  <a:rPr lang="en-US" altLang="zh-CN" dirty="0"/>
                  <a:t>n=20</a:t>
                </a:r>
                <a:r>
                  <a:rPr lang="zh-CN" altLang="en-US" dirty="0"/>
                  <a:t>时，使用</a:t>
                </a:r>
                <a:r>
                  <a:rPr lang="en-US" altLang="zh-CN" dirty="0"/>
                  <a:t>Cramer</a:t>
                </a:r>
                <a:r>
                  <a:rPr lang="zh-CN" altLang="en-US" dirty="0"/>
                  <a:t>法则，需要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9.7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sup>
                    </m:sSup>
                  </m:oMath>
                </a14:m>
                <a:r>
                  <a:rPr lang="zh-CN" altLang="en-US" dirty="0"/>
                  <a:t>次乘除法运算，大约需要</a:t>
                </a:r>
                <a:r>
                  <a:rPr lang="en-US" altLang="zh-CN" dirty="0"/>
                  <a:t>1~1.5</a:t>
                </a:r>
                <a:r>
                  <a:rPr lang="zh-CN" altLang="en-US" dirty="0"/>
                  <a:t>万年</a:t>
                </a:r>
                <a:r>
                  <a:rPr lang="en-US" altLang="zh-CN" dirty="0"/>
                  <a:t>(20~30</a:t>
                </a:r>
                <a:r>
                  <a:rPr lang="zh-CN" altLang="en-US" dirty="0"/>
                  <a:t>亿次</a:t>
                </a:r>
                <a:r>
                  <a:rPr lang="en-US" altLang="zh-CN" dirty="0"/>
                  <a:t>/s)</a:t>
                </a:r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lang="zh-CN" altLang="en-US" dirty="0"/>
                  <a:t>算法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：若使用高斯消元法，只需要</a:t>
                </a:r>
                <a:r>
                  <a:rPr lang="en-US" altLang="zh-CN" dirty="0"/>
                  <a:t>3060</a:t>
                </a:r>
                <a:r>
                  <a:rPr lang="zh-CN" altLang="en-US" dirty="0"/>
                  <a:t>次运算。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79CC1A4-FCD4-4EB1-A74A-E9B5F6315AD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61498" y="2168165"/>
                <a:ext cx="3992301" cy="4008798"/>
              </a:xfrm>
              <a:blipFill>
                <a:blip r:embed="rId3"/>
                <a:stretch>
                  <a:fillRect l="-2752" t="-2740" r="-1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F51D1BC-46DA-4E6D-9634-CA8CBD3AA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18613"/>
              </p:ext>
            </p:extLst>
          </p:nvPr>
        </p:nvGraphicFramePr>
        <p:xfrm>
          <a:off x="1387475" y="2382838"/>
          <a:ext cx="5083175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7330" imgH="904965" progId="Equation.3">
                  <p:embed/>
                </p:oleObj>
              </mc:Choice>
              <mc:Fallback>
                <p:oleObj name="Equation" r:id="rId4" imgW="1857330" imgH="904965" progId="Equation.3">
                  <p:embed/>
                  <p:pic>
                    <p:nvPicPr>
                      <p:cNvPr id="67588" name="Object 4">
                        <a:extLst>
                          <a:ext uri="{FF2B5EF4-FFF2-40B4-BE49-F238E27FC236}">
                            <a16:creationId xmlns:a16="http://schemas.microsoft.com/office/drawing/2014/main" id="{9E3E169A-337E-44C6-87CD-E0256CA63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382838"/>
                        <a:ext cx="5083175" cy="249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28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chu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andara">
      <a:maj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nchu" id="{F903EBF2-485E-4D30-A8E0-996ADC85025F}" vid="{0DD528CF-6554-4E08-9605-2E50E45A1EE3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chu</Template>
  <TotalTime>226</TotalTime>
  <Words>869</Words>
  <Application>Microsoft Office PowerPoint</Application>
  <PresentationFormat>宽屏</PresentationFormat>
  <Paragraphs>69</Paragraphs>
  <Slides>12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9" baseType="lpstr">
      <vt:lpstr>等线</vt:lpstr>
      <vt:lpstr>Arial</vt:lpstr>
      <vt:lpstr>Cambria Math</vt:lpstr>
      <vt:lpstr>Candara</vt:lpstr>
      <vt:lpstr>Wingdings</vt:lpstr>
      <vt:lpstr>nchu</vt:lpstr>
      <vt:lpstr>Equation</vt:lpstr>
      <vt:lpstr>工程数学2</vt:lpstr>
      <vt:lpstr>绪论</vt:lpstr>
      <vt:lpstr>数值分析的主要内容：</vt:lpstr>
      <vt:lpstr>数理统计的主要内容：</vt:lpstr>
      <vt:lpstr>数值分析的入门概述：</vt:lpstr>
      <vt:lpstr>例1：利用计算机计算任意角的正弦值。</vt:lpstr>
      <vt:lpstr>例2：给定a和b的值，计算a^2-b^2 的值。</vt:lpstr>
      <vt:lpstr>例3：给定x，计算多项式的值</vt:lpstr>
      <vt:lpstr>例4：求解n行n列的线性方程组的解。</vt:lpstr>
      <vt:lpstr>PowerPoint 演示文稿</vt:lpstr>
      <vt:lpstr>概括起来大致有四点：</vt:lpstr>
      <vt:lpstr>学习数值分析课程的基本要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值分析及数理统计</dc:title>
  <dc:creator>刘 彬</dc:creator>
  <cp:lastModifiedBy>刘 彬</cp:lastModifiedBy>
  <cp:revision>66</cp:revision>
  <dcterms:created xsi:type="dcterms:W3CDTF">2021-09-17T06:37:05Z</dcterms:created>
  <dcterms:modified xsi:type="dcterms:W3CDTF">2021-09-23T00:13:53Z</dcterms:modified>
</cp:coreProperties>
</file>